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35374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8C35B9A" wp14:editId="1D0E7BA9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657328" w:rsidP="00D25AA6">
      <w:pPr>
        <w:pStyle w:val="a3"/>
        <w:rPr>
          <w:rFonts w:asciiTheme="minorHAnsi" w:hAnsiTheme="minorHAnsi"/>
        </w:rPr>
      </w:pPr>
      <w:r w:rsidRPr="00252A13">
        <w:t>TriangleSplit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EB7478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5476685B" wp14:editId="5D8E4E0A">
                  <wp:extent cx="911972" cy="979714"/>
                  <wp:effectExtent l="0" t="0" r="2540" b="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574" cy="101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کورش مرادیان </w:t>
            </w:r>
            <w:r w:rsidR="00F243BD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 </w:t>
            </w:r>
            <w:r w:rsidR="00B548FF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F5E56" w:rsidP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F207F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A640B" w:rsidRDefault="00B927DE" w:rsidP="00D0057B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A74AE4" w:rsidRPr="00E51B27" w:rsidRDefault="00A74AE4" w:rsidP="00A74AE4">
      <w:pPr>
        <w:pStyle w:val="a4"/>
        <w:rPr>
          <w:rFonts w:eastAsia="Calibri"/>
          <w:rtl/>
        </w:rPr>
      </w:pPr>
      <w:r w:rsidRPr="00E51B27">
        <w:rPr>
          <w:rFonts w:hint="cs"/>
          <w:rtl/>
        </w:rPr>
        <w:t xml:space="preserve">در این زیربرنامه یک نقطه به مرکز مثلث </w:t>
      </w:r>
      <w:r w:rsidRPr="00E51B27">
        <w:t>tri</w:t>
      </w:r>
      <w:r w:rsidRPr="00E51B27">
        <w:rPr>
          <w:rFonts w:hint="cs"/>
          <w:rtl/>
        </w:rPr>
        <w:t xml:space="preserve"> اضافه می‏شود و این مثلث به سه مثلث تقسیم می‏شود.</w:t>
      </w:r>
    </w:p>
    <w:p w:rsidR="00A74AE4" w:rsidRPr="00E51B27" w:rsidRDefault="00A74AE4" w:rsidP="00A74AE4">
      <w:pPr>
        <w:pStyle w:val="1"/>
        <w:rPr>
          <w:rtl/>
        </w:rPr>
      </w:pPr>
      <w:r w:rsidRPr="00E51B27">
        <w:rPr>
          <w:rFonts w:hint="cs"/>
          <w:rtl/>
        </w:rPr>
        <w:t>توضیحات و تئوری</w:t>
      </w:r>
      <w:r w:rsidRPr="00E51B27">
        <w:rPr>
          <w:rFonts w:hint="cs"/>
          <w:rtl/>
        </w:rPr>
        <w:softHyphen/>
        <w:t>ها</w:t>
      </w:r>
    </w:p>
    <w:p w:rsidR="00A74AE4" w:rsidRPr="00E51B27" w:rsidRDefault="00A74AE4" w:rsidP="00A8243B">
      <w:pPr>
        <w:pStyle w:val="a4"/>
      </w:pPr>
      <w:r w:rsidRPr="00E51B27">
        <w:rPr>
          <w:rFonts w:hint="cs"/>
          <w:rtl/>
        </w:rPr>
        <w:t xml:space="preserve">ابتدا المان‏های </w:t>
      </w:r>
      <w:r w:rsidRPr="00E51B27">
        <w:rPr>
          <w:position w:val="-12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>
            <v:imagedata r:id="rId14" o:title=""/>
          </v:shape>
          <o:OLEObject Type="Embed" ProgID="Equation.DSMT4" ShapeID="_x0000_i1025" DrawAspect="Content" ObjectID="_1587496690" r:id="rId15"/>
        </w:object>
      </w:r>
      <w:r w:rsidRPr="00E51B27">
        <w:t xml:space="preserve"> </w:t>
      </w:r>
      <w:r w:rsidRPr="00E51B27">
        <w:rPr>
          <w:rFonts w:hint="cs"/>
          <w:rtl/>
        </w:rPr>
        <w:t xml:space="preserve">همسایه‏های مثلث </w:t>
      </w:r>
      <w:r w:rsidRPr="00E51B27">
        <w:t>tri</w:t>
      </w:r>
      <w:r w:rsidRPr="00E51B27">
        <w:rPr>
          <w:rFonts w:hint="cs"/>
          <w:rtl/>
        </w:rPr>
        <w:t xml:space="preserve"> مشخص می‏شوند وسپس نقطه </w:t>
      </w:r>
      <w:r w:rsidRPr="00E51B27">
        <w:rPr>
          <w:position w:val="-12"/>
        </w:rPr>
        <w:object w:dxaOrig="340" w:dyaOrig="360">
          <v:shape id="_x0000_i1026" type="#_x0000_t75" style="width:17.25pt;height:18pt" o:ole="">
            <v:imagedata r:id="rId16" o:title=""/>
          </v:shape>
          <o:OLEObject Type="Embed" ProgID="Equation.DSMT4" ShapeID="_x0000_i1026" DrawAspect="Content" ObjectID="_1587496691" r:id="rId17"/>
        </w:object>
      </w:r>
      <w:r w:rsidRPr="00E51B27">
        <w:t xml:space="preserve"> </w:t>
      </w:r>
      <w:r w:rsidRPr="00E51B27">
        <w:rPr>
          <w:rFonts w:hint="cs"/>
          <w:rtl/>
        </w:rPr>
        <w:t xml:space="preserve">که در مختصات میانگین مختصات سه نقطه </w:t>
      </w:r>
      <w:r w:rsidRPr="00E51B27">
        <w:t>A</w:t>
      </w:r>
      <w:r w:rsidRPr="00E51B27">
        <w:rPr>
          <w:rFonts w:hint="cs"/>
          <w:rtl/>
        </w:rPr>
        <w:t xml:space="preserve"> و </w:t>
      </w:r>
      <w:r w:rsidRPr="00E51B27">
        <w:t>B</w:t>
      </w:r>
      <w:r w:rsidRPr="00E51B27">
        <w:rPr>
          <w:rFonts w:hint="cs"/>
          <w:rtl/>
        </w:rPr>
        <w:t xml:space="preserve"> و </w:t>
      </w:r>
      <w:r w:rsidRPr="00E51B27">
        <w:t>C</w:t>
      </w:r>
      <w:r w:rsidRPr="00E51B27">
        <w:rPr>
          <w:rFonts w:hint="cs"/>
          <w:rtl/>
        </w:rPr>
        <w:t xml:space="preserve"> قرار می‏گیرد به شبکه اضافه می‏شود. در ادامه مطابق </w:t>
      </w:r>
      <w:r w:rsidR="00A8243B">
        <w:rPr>
          <w:rtl/>
        </w:rPr>
        <w:fldChar w:fldCharType="begin"/>
      </w:r>
      <w:r w:rsidR="00A8243B">
        <w:rPr>
          <w:rtl/>
        </w:rPr>
        <w:instrText xml:space="preserve"> </w:instrText>
      </w:r>
      <w:r w:rsidR="00A8243B">
        <w:rPr>
          <w:rFonts w:hint="cs"/>
        </w:rPr>
        <w:instrText>REF</w:instrText>
      </w:r>
      <w:r w:rsidR="00A8243B">
        <w:rPr>
          <w:rFonts w:hint="cs"/>
          <w:rtl/>
        </w:rPr>
        <w:instrText xml:space="preserve"> _</w:instrText>
      </w:r>
      <w:r w:rsidR="00A8243B">
        <w:rPr>
          <w:rFonts w:hint="cs"/>
        </w:rPr>
        <w:instrText>Ref</w:instrText>
      </w:r>
      <w:r w:rsidR="00A8243B">
        <w:rPr>
          <w:rFonts w:hint="cs"/>
          <w:rtl/>
        </w:rPr>
        <w:instrText xml:space="preserve">513332643 </w:instrText>
      </w:r>
      <w:r w:rsidR="00A8243B">
        <w:rPr>
          <w:rFonts w:hint="cs"/>
        </w:rPr>
        <w:instrText>\r \h</w:instrText>
      </w:r>
      <w:r w:rsidR="00A8243B">
        <w:rPr>
          <w:rtl/>
        </w:rPr>
        <w:instrText xml:space="preserve"> </w:instrText>
      </w:r>
      <w:r w:rsidR="00A8243B">
        <w:rPr>
          <w:rtl/>
        </w:rPr>
      </w:r>
      <w:r w:rsidR="00A8243B">
        <w:rPr>
          <w:rtl/>
        </w:rPr>
        <w:fldChar w:fldCharType="separate"/>
      </w:r>
      <w:r w:rsidR="00A8243B">
        <w:rPr>
          <w:rtl/>
        </w:rPr>
        <w:t>‏شکل (1)</w:t>
      </w:r>
      <w:r w:rsidR="00A8243B">
        <w:rPr>
          <w:rtl/>
        </w:rPr>
        <w:fldChar w:fldCharType="end"/>
      </w:r>
      <w:r w:rsidRPr="00E51B27">
        <w:rPr>
          <w:rFonts w:hint="cs"/>
          <w:rtl/>
        </w:rPr>
        <w:t xml:space="preserve"> المان‏های </w:t>
      </w:r>
      <w:r w:rsidRPr="00E51B27">
        <w:rPr>
          <w:position w:val="-12"/>
        </w:rPr>
        <w:object w:dxaOrig="680" w:dyaOrig="360">
          <v:shape id="_x0000_i1027" type="#_x0000_t75" style="width:33.75pt;height:18pt" o:ole="">
            <v:imagedata r:id="rId18" o:title=""/>
          </v:shape>
          <o:OLEObject Type="Embed" ProgID="Equation.DSMT4" ShapeID="_x0000_i1027" DrawAspect="Content" ObjectID="_1587496692" r:id="rId19"/>
        </w:object>
      </w:r>
      <w:r w:rsidRPr="00E51B27">
        <w:t xml:space="preserve"> </w:t>
      </w:r>
      <w:r w:rsidRPr="00E51B27">
        <w:rPr>
          <w:rFonts w:hint="cs"/>
          <w:rtl/>
        </w:rPr>
        <w:t xml:space="preserve">تعریف و به شبکه اضافه می‏شوند. </w:t>
      </w:r>
    </w:p>
    <w:p w:rsidR="00A74AE4" w:rsidRPr="00E51B27" w:rsidRDefault="00A74AE4" w:rsidP="00A74AE4">
      <w:pPr>
        <w:bidi/>
        <w:jc w:val="center"/>
        <w:rPr>
          <w:rtl/>
        </w:rPr>
      </w:pPr>
      <w:r w:rsidRPr="00E51B27">
        <w:rPr>
          <w:noProof/>
        </w:rPr>
        <w:drawing>
          <wp:inline distT="0" distB="0" distL="0" distR="0" wp14:anchorId="2378EC23" wp14:editId="7107C45E">
            <wp:extent cx="4185557" cy="37157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885" cy="37186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4AE4" w:rsidRPr="00E51B27" w:rsidRDefault="00A74AE4" w:rsidP="00A74AE4">
      <w:pPr>
        <w:pStyle w:val="a0"/>
        <w:rPr>
          <w:rtl/>
        </w:rPr>
      </w:pPr>
      <w:bookmarkStart w:id="1" w:name="_Ref513332643"/>
      <w:bookmarkStart w:id="2" w:name="_Ref377185572"/>
      <w:bookmarkStart w:id="3" w:name="_Toc406308501"/>
      <w:r w:rsidRPr="00E51B27">
        <w:rPr>
          <w:rFonts w:hint="cs"/>
          <w:rtl/>
        </w:rPr>
        <w:t xml:space="preserve">تقسیم کردن مثلث </w:t>
      </w:r>
      <w:r w:rsidRPr="00E51B27">
        <w:t>tri</w:t>
      </w:r>
      <w:r w:rsidRPr="00E51B27">
        <w:rPr>
          <w:rFonts w:hint="cs"/>
          <w:rtl/>
        </w:rPr>
        <w:t xml:space="preserve"> به سه مثلث</w:t>
      </w:r>
      <w:bookmarkEnd w:id="1"/>
      <w:r w:rsidRPr="00E51B27">
        <w:rPr>
          <w:rFonts w:hint="cs"/>
          <w:rtl/>
        </w:rPr>
        <w:t xml:space="preserve"> </w:t>
      </w:r>
      <w:bookmarkEnd w:id="2"/>
      <w:bookmarkEnd w:id="3"/>
    </w:p>
    <w:p w:rsidR="00A74AE4" w:rsidRPr="00E51B27" w:rsidRDefault="00A74AE4" w:rsidP="00A74AE4">
      <w:pPr>
        <w:pStyle w:val="1"/>
        <w:rPr>
          <w:rtl/>
        </w:rPr>
      </w:pPr>
      <w:r w:rsidRPr="00E51B27">
        <w:rPr>
          <w:rFonts w:hint="cs"/>
          <w:rtl/>
        </w:rPr>
        <w:t>بخش</w:t>
      </w:r>
      <w:r w:rsidRPr="00E51B27">
        <w:rPr>
          <w:rtl/>
        </w:rPr>
        <w:softHyphen/>
      </w:r>
      <w:r w:rsidRPr="00E51B27">
        <w:rPr>
          <w:rFonts w:hint="cs"/>
          <w:rtl/>
        </w:rPr>
        <w:t>های زیربرنامه</w:t>
      </w:r>
    </w:p>
    <w:p w:rsidR="00A74AE4" w:rsidRPr="00E51B27" w:rsidRDefault="00A74AE4" w:rsidP="00A74AE4">
      <w:pPr>
        <w:pStyle w:val="a4"/>
        <w:rPr>
          <w:rtl/>
        </w:rPr>
      </w:pPr>
      <w:r w:rsidRPr="00E51B27">
        <w:rPr>
          <w:rtl/>
        </w:rPr>
        <w:t>در ا</w:t>
      </w:r>
      <w:r w:rsidRPr="00E51B27">
        <w:rPr>
          <w:rFonts w:hint="cs"/>
          <w:rtl/>
        </w:rPr>
        <w:t>ین</w:t>
      </w:r>
      <w:r w:rsidRPr="00E51B27">
        <w:rPr>
          <w:rtl/>
        </w:rPr>
        <w:t xml:space="preserve"> قسمت تمام بخش ها</w:t>
      </w:r>
      <w:r w:rsidRPr="00E51B27">
        <w:rPr>
          <w:rFonts w:hint="cs"/>
          <w:rtl/>
        </w:rPr>
        <w:t>ی</w:t>
      </w:r>
      <w:r w:rsidRPr="00E51B27">
        <w:rPr>
          <w:rtl/>
        </w:rPr>
        <w:t xml:space="preserve"> ز</w:t>
      </w:r>
      <w:r w:rsidRPr="00E51B27">
        <w:rPr>
          <w:rFonts w:hint="cs"/>
          <w:rtl/>
        </w:rPr>
        <w:t>یربرنامه</w:t>
      </w:r>
      <w:r w:rsidRPr="00E51B27">
        <w:rPr>
          <w:rtl/>
        </w:rPr>
        <w:t xml:space="preserve"> مطابق با شماره گذار</w:t>
      </w:r>
      <w:r w:rsidRPr="00E51B27">
        <w:rPr>
          <w:rFonts w:hint="cs"/>
          <w:rtl/>
        </w:rPr>
        <w:t>ی</w:t>
      </w:r>
      <w:r w:rsidRPr="00E51B27">
        <w:rPr>
          <w:rtl/>
        </w:rPr>
        <w:t xml:space="preserve"> موجود در برنامه کامپ</w:t>
      </w:r>
      <w:r w:rsidRPr="00E51B27">
        <w:rPr>
          <w:rFonts w:hint="cs"/>
          <w:rtl/>
        </w:rPr>
        <w:t>یوتری</w:t>
      </w:r>
      <w:r w:rsidRPr="00E51B27">
        <w:rPr>
          <w:rtl/>
        </w:rPr>
        <w:t xml:space="preserve"> ارائه شده است.</w:t>
      </w:r>
    </w:p>
    <w:p w:rsidR="00A74AE4" w:rsidRPr="00E51B27" w:rsidRDefault="00A74AE4" w:rsidP="00A74AE4">
      <w:pPr>
        <w:pStyle w:val="a"/>
      </w:pPr>
      <w:r w:rsidRPr="00E51B27">
        <w:rPr>
          <w:rFonts w:hint="cs"/>
          <w:rtl/>
        </w:rPr>
        <w:t>محاسبه نقطه مرکز المان مثلثی</w:t>
      </w:r>
    </w:p>
    <w:p w:rsidR="00A74AE4" w:rsidRPr="00E51B27" w:rsidRDefault="00A74AE4" w:rsidP="00A74AE4">
      <w:pPr>
        <w:pStyle w:val="a4"/>
      </w:pPr>
      <w:r w:rsidRPr="00E51B27">
        <w:rPr>
          <w:rFonts w:hint="cs"/>
          <w:rtl/>
        </w:rPr>
        <w:t>نقطه مرکز المان مثلثی با میانگین گیری از مختصات سه نقطه تشکیل دهنده آن بدست می‏آید.</w:t>
      </w:r>
    </w:p>
    <w:p w:rsidR="00A74AE4" w:rsidRPr="00E51B27" w:rsidRDefault="00A74AE4" w:rsidP="00A74AE4">
      <w:pPr>
        <w:pStyle w:val="a"/>
      </w:pPr>
      <w:r w:rsidRPr="00E51B27">
        <w:rPr>
          <w:rFonts w:hint="cs"/>
          <w:rtl/>
        </w:rPr>
        <w:t>تعریف سه المان مثلثی</w:t>
      </w:r>
    </w:p>
    <w:p w:rsidR="00A74AE4" w:rsidRPr="00E51B27" w:rsidRDefault="00A74AE4" w:rsidP="00A74AE4">
      <w:pPr>
        <w:pStyle w:val="a4"/>
      </w:pPr>
      <w:r w:rsidRPr="00E51B27">
        <w:rPr>
          <w:rFonts w:hint="cs"/>
          <w:rtl/>
        </w:rPr>
        <w:t>سه المان مثلثی که المان مثلثی داده شده را تقسیم می‏کنند تعریف و همسایه‏های آنها تعیین می‏شوند.</w:t>
      </w:r>
    </w:p>
    <w:p w:rsidR="00A74AE4" w:rsidRPr="00E51B27" w:rsidRDefault="00A74AE4" w:rsidP="00A74AE4">
      <w:pPr>
        <w:pStyle w:val="a"/>
      </w:pPr>
      <w:r w:rsidRPr="00E51B27">
        <w:rPr>
          <w:rFonts w:hint="cs"/>
          <w:rtl/>
        </w:rPr>
        <w:lastRenderedPageBreak/>
        <w:t>بروزرسانی همسایه‏های المان تقسیم شده</w:t>
      </w:r>
    </w:p>
    <w:p w:rsidR="00A74AE4" w:rsidRPr="00E51B27" w:rsidRDefault="00A74AE4" w:rsidP="00A74AE4">
      <w:pPr>
        <w:pStyle w:val="a4"/>
      </w:pPr>
      <w:r w:rsidRPr="00E51B27">
        <w:rPr>
          <w:rFonts w:hint="cs"/>
          <w:rtl/>
        </w:rPr>
        <w:t>همسایه‏های المان تقسیم شده به واسطه اضافه شدن سه المان جدید بروزرسانی می‏شوند.</w:t>
      </w:r>
    </w:p>
    <w:p w:rsidR="00A74AE4" w:rsidRPr="00E51B27" w:rsidRDefault="00A74AE4" w:rsidP="00A74AE4">
      <w:pPr>
        <w:pStyle w:val="a"/>
      </w:pPr>
      <w:r w:rsidRPr="00E51B27">
        <w:rPr>
          <w:rFonts w:hint="cs"/>
          <w:rtl/>
        </w:rPr>
        <w:t xml:space="preserve">بروزرسانی المان‏های مرتبط با لبه‏های </w:t>
      </w:r>
      <w:r w:rsidRPr="00E51B27">
        <w:rPr>
          <w:rFonts w:asciiTheme="minorHAnsi" w:hAnsiTheme="minorHAnsi"/>
        </w:rPr>
        <w:t>Front</w:t>
      </w:r>
      <w:r w:rsidRPr="00E51B27">
        <w:rPr>
          <w:rFonts w:asciiTheme="minorHAnsi" w:hAnsiTheme="minorHAnsi" w:hint="cs"/>
          <w:rtl/>
        </w:rPr>
        <w:t xml:space="preserve"> در صورت لزوم</w:t>
      </w:r>
    </w:p>
    <w:p w:rsidR="00A74AE4" w:rsidRPr="00E51B27" w:rsidRDefault="00A74AE4" w:rsidP="00A74AE4">
      <w:pPr>
        <w:pStyle w:val="a4"/>
        <w:rPr>
          <w:rtl/>
        </w:rPr>
      </w:pPr>
      <w:r w:rsidRPr="00E51B27">
        <w:rPr>
          <w:rFonts w:hint="cs"/>
          <w:rtl/>
        </w:rPr>
        <w:t>در صورتی که المان مثلثی داده شده مجاور یک یا چند لبه ‏</w:t>
      </w:r>
      <w:r w:rsidRPr="00E51B27">
        <w:t>Front</w:t>
      </w:r>
      <w:r w:rsidRPr="00E51B27">
        <w:rPr>
          <w:rFonts w:hint="cs"/>
          <w:rtl/>
        </w:rPr>
        <w:t xml:space="preserve"> باشد بایستی المان مربوط به آن لبه‏ها بروزرسانی شوند.</w:t>
      </w:r>
    </w:p>
    <w:p w:rsidR="00A74AE4" w:rsidRPr="00E51B27" w:rsidRDefault="00A74AE4" w:rsidP="00A74AE4"/>
    <w:p w:rsidR="007F4B89" w:rsidRPr="00A74AE4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A74AE4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3CC" w:rsidRDefault="00AA63CC" w:rsidP="00B927DE">
      <w:pPr>
        <w:spacing w:after="0" w:line="240" w:lineRule="auto"/>
      </w:pPr>
      <w:r>
        <w:separator/>
      </w:r>
    </w:p>
  </w:endnote>
  <w:endnote w:type="continuationSeparator" w:id="0">
    <w:p w:rsidR="00AA63CC" w:rsidRDefault="00AA63C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5374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3CC" w:rsidRDefault="00AA63CC" w:rsidP="00B927DE">
      <w:pPr>
        <w:spacing w:after="0" w:line="240" w:lineRule="auto"/>
      </w:pPr>
      <w:r>
        <w:separator/>
      </w:r>
    </w:p>
  </w:footnote>
  <w:footnote w:type="continuationSeparator" w:id="0">
    <w:p w:rsidR="00AA63CC" w:rsidRDefault="00AA63CC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353748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TriangleSplit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353748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TriangleSplit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B4415"/>
    <w:rsid w:val="000B4F2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2D0051"/>
    <w:rsid w:val="00331469"/>
    <w:rsid w:val="00337045"/>
    <w:rsid w:val="00353748"/>
    <w:rsid w:val="00367444"/>
    <w:rsid w:val="003808E5"/>
    <w:rsid w:val="0038664A"/>
    <w:rsid w:val="0039757A"/>
    <w:rsid w:val="003A640B"/>
    <w:rsid w:val="003E35B4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68E"/>
    <w:rsid w:val="00544E87"/>
    <w:rsid w:val="00556F62"/>
    <w:rsid w:val="00566F75"/>
    <w:rsid w:val="00590B8A"/>
    <w:rsid w:val="005C02EB"/>
    <w:rsid w:val="005E4AF4"/>
    <w:rsid w:val="00621EA9"/>
    <w:rsid w:val="006301FD"/>
    <w:rsid w:val="00637C9C"/>
    <w:rsid w:val="006458BA"/>
    <w:rsid w:val="00654809"/>
    <w:rsid w:val="00657328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70E35"/>
    <w:rsid w:val="00794322"/>
    <w:rsid w:val="007B2264"/>
    <w:rsid w:val="007D3687"/>
    <w:rsid w:val="007F030B"/>
    <w:rsid w:val="007F4B89"/>
    <w:rsid w:val="007F5E56"/>
    <w:rsid w:val="008055BD"/>
    <w:rsid w:val="008271E6"/>
    <w:rsid w:val="00832E76"/>
    <w:rsid w:val="00846F88"/>
    <w:rsid w:val="0087357B"/>
    <w:rsid w:val="00874610"/>
    <w:rsid w:val="0087484F"/>
    <w:rsid w:val="008C510C"/>
    <w:rsid w:val="008D58BB"/>
    <w:rsid w:val="008E68E9"/>
    <w:rsid w:val="008F02F0"/>
    <w:rsid w:val="00902B50"/>
    <w:rsid w:val="00904844"/>
    <w:rsid w:val="00926570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74AE4"/>
    <w:rsid w:val="00A8243B"/>
    <w:rsid w:val="00A96F3D"/>
    <w:rsid w:val="00AA0BF9"/>
    <w:rsid w:val="00AA49EB"/>
    <w:rsid w:val="00AA63CC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805D8"/>
    <w:rsid w:val="00C86940"/>
    <w:rsid w:val="00C95927"/>
    <w:rsid w:val="00CA523A"/>
    <w:rsid w:val="00CD1FF0"/>
    <w:rsid w:val="00CD65A8"/>
    <w:rsid w:val="00CD6740"/>
    <w:rsid w:val="00CF207F"/>
    <w:rsid w:val="00D0057B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F5650"/>
    <w:rsid w:val="00E107BE"/>
    <w:rsid w:val="00E30668"/>
    <w:rsid w:val="00E45AE9"/>
    <w:rsid w:val="00E51F07"/>
    <w:rsid w:val="00E61E10"/>
    <w:rsid w:val="00E75309"/>
    <w:rsid w:val="00E86AAB"/>
    <w:rsid w:val="00E94FD5"/>
    <w:rsid w:val="00EA4AF9"/>
    <w:rsid w:val="00EA61DA"/>
    <w:rsid w:val="00EB7478"/>
    <w:rsid w:val="00ED59BA"/>
    <w:rsid w:val="00F243BD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6D7018A-BD09-45D3-977F-2D8B1982B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06A2EB5-0E05-45E6-8644-6DFA2FC01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5-05T20:43:00Z</dcterms:created>
  <dcterms:modified xsi:type="dcterms:W3CDTF">2018-05-10T15:24:00Z</dcterms:modified>
</cp:coreProperties>
</file>